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433" r:id="rId2"/>
    <p:sldId id="429" r:id="rId3"/>
    <p:sldId id="427" r:id="rId4"/>
    <p:sldId id="428" r:id="rId5"/>
    <p:sldId id="419" r:id="rId6"/>
    <p:sldId id="420" r:id="rId7"/>
    <p:sldId id="421" r:id="rId8"/>
    <p:sldId id="422" r:id="rId9"/>
    <p:sldId id="423" r:id="rId10"/>
    <p:sldId id="424" r:id="rId11"/>
    <p:sldId id="425" r:id="rId12"/>
    <p:sldId id="426" r:id="rId13"/>
    <p:sldId id="312" r:id="rId14"/>
    <p:sldId id="313" r:id="rId15"/>
    <p:sldId id="314" r:id="rId16"/>
    <p:sldId id="315" r:id="rId17"/>
    <p:sldId id="316" r:id="rId18"/>
    <p:sldId id="436" r:id="rId19"/>
    <p:sldId id="434" r:id="rId20"/>
    <p:sldId id="438" r:id="rId21"/>
    <p:sldId id="437" r:id="rId22"/>
    <p:sldId id="311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57" autoAdjust="0"/>
    <p:restoredTop sz="94660"/>
  </p:normalViewPr>
  <p:slideViewPr>
    <p:cSldViewPr snapToGrid="0">
      <p:cViewPr varScale="1">
        <p:scale>
          <a:sx n="70" d="100"/>
          <a:sy n="70" d="100"/>
        </p:scale>
        <p:origin x="-738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802FF4-325B-4625-9CF3-DE705C031C9B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878824-66D3-4B21-A27B-43EFCB9856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8096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xmlns="" id="{6C5999E9-79AF-4064-AF87-556CB5F4DC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xmlns="" id="{AEB9D343-6305-41FF-895B-6F67CB0518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xmlns="" id="{9370390E-33DD-471E-83AB-757FB7B4E6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A84098C-23A7-4038-BB1D-C7F35516E380}" type="slidenum">
              <a:rPr lang="en-US" altLang="en-US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2692779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BF0E295A-5EA8-4BF6-8232-422E71E016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C547EC5C-B77A-417F-931E-62F587341E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F300A4C7-43CF-423F-B238-B54FD9776D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38409D1C-0DF0-43A5-911B-BCB4C61D4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CC6C34FD-87A0-4728-86AA-4AC3598B5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89131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AA9E115-DEBD-4E44-A152-12799A4D9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65779431-08A7-46D1-B776-64FB5B1E04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75CC4F94-AD43-4A75-8B34-4F7F1C588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B3AB8875-6520-491B-A2EF-79F978C0AB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E10B51FE-46FD-46B3-8ECD-3050ACF50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65052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36FE089E-B2D5-47A3-8CCD-A67DD99F9F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6C5D20BA-F04A-428E-9F06-1739C789C7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AA453063-97D1-49C3-80F7-B6D3AF999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425D104E-1E77-4730-9C20-486A00894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8478E742-74A6-4319-A83D-1D80D6329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572324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5DD8269C-A9C6-4B5C-86DC-73E9FA2B22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CB14E3E1-70F8-45F6-99DF-103E26BE0A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4C0B6B2E-E875-4D7F-81DB-7B150D088F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F65376-C47F-432F-BF86-D77C43EFA6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4228893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020F2AE8-0526-48DC-9EE5-1A43DF6D5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937AA046-1D4D-4A33-B004-F91265464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8277BAF-ADE1-4DE2-8513-8E9DD89924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F923027B-ADD1-42BF-B536-E9A3F3823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9327742B-93D3-4976-9862-0376A2266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64093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A553F994-563B-47AD-AFC6-1BF5D91E8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EF2AB542-798D-4974-B1AA-C6BE8D4FF2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875BAB74-C581-4990-B856-769CE5020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2AA888B8-D481-4726-9C8A-AFA9BC085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5EBB7CD4-ADE5-4497-9062-940EF297B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58304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B7C4C93A-C950-4316-8E23-7BDAB6F2DF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A155B05C-39F0-46C5-9512-FF9FE7EDBC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39CFBDB2-D0FD-4AEF-BFD2-AF323E1F74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A31E4588-957A-480F-9722-902587248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7D136861-DC76-4B42-BFFE-607650205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2EEA1098-EADE-4D7A-802E-75426A7C6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06256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062D5A9C-18A7-451E-ADD4-F6E324FF1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BBCE26A5-D671-477C-8C34-1F9F438C7F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56386B09-0C76-4AA5-971D-F6AEA67AD7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A312A792-0451-4FAD-A7A2-0F73371AAB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8323C0DC-9F95-417A-871B-C8F94EF9E0F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BDA6A6CD-11C4-4BBB-BD53-BA5CA96D69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8F94D54A-802B-49AA-8743-CCA21E8EC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A0E11ADF-249F-447F-9414-88B0D1F37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83476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2351C60C-D7F6-4C5D-9DF7-3803CFDAB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02FD96C8-E77C-440D-B4D6-C521AAA95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343CE8A0-0160-4ACF-A001-B2C7DBEBF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5957E701-9994-4A4F-99D2-E0BB15A3E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427167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9F97EE03-E00A-4237-8182-6162796CD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A4B9FB5F-797D-4D00-B9BA-79698C6C3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05EB369B-1FBC-42A4-8215-2886B6365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97151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3A36A990-170B-41F1-AD62-C73442C8A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85A6838A-7EE4-4D93-B4A4-18BB5AC6AA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0D64A194-925D-46B4-A325-CFDCDD3E07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B703E0F1-AEBE-4471-B0E6-FB5D694B3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86407817-3F2A-4973-9050-A9586A74E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33A30813-E2F9-44B4-A3E0-46680E25E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24442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F7A17343-90F7-4B4D-B34B-230C90D85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5CF995B1-E429-4941-83CB-86CAE41E98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8570A86E-2CC7-4B60-B847-601B8CA418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893FDC60-946E-449C-B85D-A1F3AFD34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BA37A95E-836E-4618-B8C5-9207184A27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C30EDF6C-FD79-4DE3-879E-7A83B1D90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95558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xmlns="" id="{98779262-68BA-4CF3-894E-F03A23025E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6E6A4043-A40A-4A58-A1A4-E05423B5D1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BE696DDA-EF69-4472-BDA4-7080A338D1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EE43E-7931-4C9F-9AC3-F8C5DE49706F}" type="datetimeFigureOut">
              <a:rPr lang="en-US" smtClean="0"/>
              <a:pPr/>
              <a:t>11/1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FE00D802-6C30-44AA-81CF-28B3E1716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D2169D23-D47C-41CA-AB17-EABCEC770E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778706-AC8E-4478-9E3D-FE82A0EDBB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24083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2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13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gif"/><Relationship Id="rId5" Type="http://schemas.openxmlformats.org/officeDocument/2006/relationships/slide" Target="slide5.xml"/><Relationship Id="rId4" Type="http://schemas.openxmlformats.org/officeDocument/2006/relationships/image" Target="../media/image5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47.jpeg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47.jpeg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13" Type="http://schemas.openxmlformats.org/officeDocument/2006/relationships/image" Target="../media/image13.gif"/><Relationship Id="rId3" Type="http://schemas.openxmlformats.org/officeDocument/2006/relationships/slide" Target="slide8.xml"/><Relationship Id="rId7" Type="http://schemas.openxmlformats.org/officeDocument/2006/relationships/slide" Target="slide6.xml"/><Relationship Id="rId12" Type="http://schemas.openxmlformats.org/officeDocument/2006/relationships/slide" Target="slide11.xml"/><Relationship Id="rId17" Type="http://schemas.openxmlformats.org/officeDocument/2006/relationships/image" Target="../media/image15.gif"/><Relationship Id="rId2" Type="http://schemas.openxmlformats.org/officeDocument/2006/relationships/image" Target="../media/image7.png"/><Relationship Id="rId16" Type="http://schemas.openxmlformats.org/officeDocument/2006/relationships/slide" Target="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gif"/><Relationship Id="rId11" Type="http://schemas.openxmlformats.org/officeDocument/2006/relationships/image" Target="../media/image12.gif"/><Relationship Id="rId5" Type="http://schemas.openxmlformats.org/officeDocument/2006/relationships/slide" Target="slide12.xml"/><Relationship Id="rId15" Type="http://schemas.openxmlformats.org/officeDocument/2006/relationships/image" Target="../media/image14.gif"/><Relationship Id="rId10" Type="http://schemas.openxmlformats.org/officeDocument/2006/relationships/slide" Target="slide10.xml"/><Relationship Id="rId4" Type="http://schemas.openxmlformats.org/officeDocument/2006/relationships/image" Target="../media/image8.gif"/><Relationship Id="rId9" Type="http://schemas.openxmlformats.org/officeDocument/2006/relationships/image" Target="../media/image11.gif"/><Relationship Id="rId14" Type="http://schemas.openxmlformats.org/officeDocument/2006/relationships/slide" Target="slide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png"/><Relationship Id="rId4" Type="http://schemas.openxmlformats.org/officeDocument/2006/relationships/image" Target="../media/image10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gif"/><Relationship Id="rId5" Type="http://schemas.openxmlformats.org/officeDocument/2006/relationships/slide" Target="slide5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8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5" Type="http://schemas.openxmlformats.org/officeDocument/2006/relationships/image" Target="../media/image15.gif"/><Relationship Id="rId4" Type="http://schemas.openxmlformats.org/officeDocument/2006/relationships/slide" Target="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ình nền đẹp cho bài giảng điện tử - Ảnh nền thiết kế bài giảng điện tử">
            <a:extLst>
              <a:ext uri="{FF2B5EF4-FFF2-40B4-BE49-F238E27FC236}">
                <a16:creationId xmlns:a16="http://schemas.microsoft.com/office/drawing/2014/main" xmlns="" id="{5D1225F5-EE90-4B79-B986-078D55F4C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Rectangle 6">
            <a:extLst>
              <a:ext uri="{FF2B5EF4-FFF2-40B4-BE49-F238E27FC236}">
                <a16:creationId xmlns:a16="http://schemas.microsoft.com/office/drawing/2014/main" xmlns="" id="{8A79B7FB-C72B-4E47-A971-0CBD717DC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2079158"/>
            <a:ext cx="9213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4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Phé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rừ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uy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Quy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ắ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dấ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oặc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73316207"/>
      </p:ext>
    </p:extLst>
  </p:cSld>
  <p:clrMapOvr>
    <a:masterClrMapping/>
  </p:clrMapOvr>
  <p:transition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A56023CB-2BC1-4EB6-A422-81AEBA0CC3E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266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xmlns="" id="{25E05D50-606B-4DA1-802E-B2FAA64DA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1267" name="Picture 12">
            <a:extLst>
              <a:ext uri="{FF2B5EF4-FFF2-40B4-BE49-F238E27FC236}">
                <a16:creationId xmlns:a16="http://schemas.microsoft.com/office/drawing/2014/main" xmlns="" id="{D75CCE08-4F16-4ADB-A56B-5A7E418E206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1308101" y="4168775"/>
            <a:ext cx="28289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71B552BF-7438-465F-A791-0C1E4B55D358}"/>
                  </a:ext>
                </a:extLst>
              </p:cNvPr>
              <p:cNvSpPr/>
              <p:nvPr/>
            </p:nvSpPr>
            <p:spPr>
              <a:xfrm>
                <a:off x="847391" y="784225"/>
                <a:ext cx="7098383" cy="3241676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.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5672−97</m:t>
                          </m:r>
                        </m:e>
                      </m:d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567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1B552BF-7438-465F-A791-0C1E4B55D3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91" y="784225"/>
                <a:ext cx="7098383" cy="3241676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5" cstate="print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Oval Callout 6">
                <a:extLst>
                  <a:ext uri="{FF2B5EF4-FFF2-40B4-BE49-F238E27FC236}">
                    <a16:creationId xmlns:a16="http://schemas.microsoft.com/office/drawing/2014/main" id="{C2A61748-226F-4E23-BA1E-8DBD44F6AE12}"/>
                  </a:ext>
                </a:extLst>
              </p:cNvPr>
              <p:cNvSpPr/>
              <p:nvPr/>
            </p:nvSpPr>
            <p:spPr>
              <a:xfrm>
                <a:off x="4656138" y="3212977"/>
                <a:ext cx="5904358" cy="3529137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280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672−97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5672=5672−97−5672=5672−5672−97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672−5672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97=0−97=0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97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97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  <a:p>
                <a:pPr>
                  <a:defRPr/>
                </a:pPr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7" name="Oval Callout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2A61748-226F-4E23-BA1E-8DBD44F6AE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212977"/>
                <a:ext cx="5904358" cy="3529137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35098267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89E2DA25-1F0F-4B57-95BE-5605DE37638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290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xmlns="" id="{AEE06428-AA47-4FA9-951D-CDC3E1192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2291" name="Picture 14">
            <a:extLst>
              <a:ext uri="{FF2B5EF4-FFF2-40B4-BE49-F238E27FC236}">
                <a16:creationId xmlns:a16="http://schemas.microsoft.com/office/drawing/2014/main" xmlns="" id="{C1A4101E-1B5A-4626-8ECB-9CAC15F818E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92313" y="4810125"/>
            <a:ext cx="21590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Oval Callout 4">
                <a:extLst>
                  <a:ext uri="{FF2B5EF4-FFF2-40B4-BE49-F238E27FC236}">
                    <a16:creationId xmlns:a16="http://schemas.microsoft.com/office/drawing/2014/main" id="{4E835AA8-2FC7-47DD-9A72-E546B4E65542}"/>
                  </a:ext>
                </a:extLst>
              </p:cNvPr>
              <p:cNvSpPr/>
              <p:nvPr/>
            </p:nvSpPr>
            <p:spPr>
              <a:xfrm>
                <a:off x="2424114" y="0"/>
                <a:ext cx="5305424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6.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110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8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Oval Callout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E835AA8-2FC7-47DD-9A72-E546B4E65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114" y="0"/>
                <a:ext cx="5305424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5" cstate="print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96ACF266-0737-4629-8D42-FBB48F4E3BD9}"/>
                  </a:ext>
                </a:extLst>
              </p:cNvPr>
              <p:cNvSpPr/>
              <p:nvPr/>
            </p:nvSpPr>
            <p:spPr>
              <a:xfrm>
                <a:off x="4656138" y="3500439"/>
                <a:ext cx="4751387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82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82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00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6ACF266-0737-4629-8D42-FBB48F4E3B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500439"/>
                <a:ext cx="4751387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618430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BC61D190-20AC-4E90-B732-475335BC4CE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100013" y="0"/>
            <a:ext cx="12292013" cy="6858000"/>
          </a:xfrm>
          <a:prstGeom prst="rect">
            <a:avLst/>
          </a:prstGeom>
        </p:spPr>
      </p:pic>
      <p:sp>
        <p:nvSpPr>
          <p:cNvPr id="13314" name="WordArt 6">
            <a:extLst>
              <a:ext uri="{FF2B5EF4-FFF2-40B4-BE49-F238E27FC236}">
                <a16:creationId xmlns:a16="http://schemas.microsoft.com/office/drawing/2014/main" xmlns="" id="{440E42B2-1C95-4F2C-8580-BD9FCA0822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762000"/>
            <a:ext cx="5715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40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13315" name="AutoShape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xmlns="" id="{7AAB66A0-8C0C-4B0B-A85E-AA843E0A9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75ECEF6E-4174-4E53-A38F-16FC90A2F69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62863" y="863602"/>
            <a:ext cx="44021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loud Callout 3">
            <a:extLst>
              <a:ext uri="{FF2B5EF4-FFF2-40B4-BE49-F238E27FC236}">
                <a16:creationId xmlns:a16="http://schemas.microsoft.com/office/drawing/2014/main" xmlns="" id="{2CBCCEDD-2671-41DD-9AC9-B986360A0E02}"/>
              </a:ext>
            </a:extLst>
          </p:cNvPr>
          <p:cNvSpPr/>
          <p:nvPr/>
        </p:nvSpPr>
        <p:spPr>
          <a:xfrm>
            <a:off x="3575051" y="762001"/>
            <a:ext cx="3960813" cy="2811463"/>
          </a:xfrm>
          <a:prstGeom prst="cloudCallout">
            <a:avLst>
              <a:gd name="adj1" fmla="val -14066"/>
              <a:gd name="adj2" fmla="val 7009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m ơn bạn vì đã giúp chúng mình. Tặng bạn viên ngọc trai tuyệt đẹp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68359691"/>
      </p:ext>
    </p:extLst>
  </p:cSld>
  <p:clrMapOvr>
    <a:masterClrMapping/>
  </p:clrMapOvr>
  <p:transition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Hình ảnh 20">
            <a:extLst>
              <a:ext uri="{FF2B5EF4-FFF2-40B4-BE49-F238E27FC236}">
                <a16:creationId xmlns:a16="http://schemas.microsoft.com/office/drawing/2014/main" xmlns="" id="{A60F088B-4981-4CB3-BB58-F579CC1A601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191680"/>
          </a:xfrm>
          <a:prstGeom prst="rect">
            <a:avLst/>
          </a:prstGeom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xmlns="" id="{CD048867-FC36-4ABD-B74C-84EFFBD15B4C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9FD82F88-7CD7-40E9-860C-5ABC9BC2FF40}"/>
              </a:ext>
            </a:extLst>
          </p:cNvPr>
          <p:cNvSpPr txBox="1"/>
          <p:nvPr/>
        </p:nvSpPr>
        <p:spPr>
          <a:xfrm>
            <a:off x="2225040" y="943561"/>
            <a:ext cx="9016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xmlns="" id="{116B7AE9-DA14-4D00-9F67-4DC555B60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74813164"/>
              </p:ext>
            </p:extLst>
          </p:nvPr>
        </p:nvGraphicFramePr>
        <p:xfrm>
          <a:off x="2098735" y="1528227"/>
          <a:ext cx="2645168" cy="523220"/>
        </p:xfrm>
        <a:graphic>
          <a:graphicData uri="http://schemas.openxmlformats.org/presentationml/2006/ole">
            <p:oleObj spid="_x0000_s7395" name="Equation" r:id="rId4" imgW="1155600" imgH="228600" progId="Equation.DSMT4">
              <p:embed/>
            </p:oleObj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xmlns="" id="{7D01810E-D98C-43CD-BD60-C971493F9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24755565"/>
              </p:ext>
            </p:extLst>
          </p:nvPr>
        </p:nvGraphicFramePr>
        <p:xfrm>
          <a:off x="2026372" y="3474895"/>
          <a:ext cx="3197456" cy="523220"/>
        </p:xfrm>
        <a:graphic>
          <a:graphicData uri="http://schemas.openxmlformats.org/presentationml/2006/ole">
            <p:oleObj spid="_x0000_s7396" name="Equation" r:id="rId5" imgW="1396800" imgH="228600" progId="Equation.DSMT4">
              <p:embed/>
            </p:oleObj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2EBC31AB-CA93-4348-A1E1-3526C4D95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25022181"/>
              </p:ext>
            </p:extLst>
          </p:nvPr>
        </p:nvGraphicFramePr>
        <p:xfrm>
          <a:off x="7079118" y="1528227"/>
          <a:ext cx="2733675" cy="609600"/>
        </p:xfrm>
        <a:graphic>
          <a:graphicData uri="http://schemas.openxmlformats.org/presentationml/2006/ole">
            <p:oleObj spid="_x0000_s7397" name="Equation" r:id="rId6" imgW="1193760" imgH="266400" progId="Equation.DSMT4">
              <p:embed/>
            </p:oleObj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xmlns="" id="{F37D49D9-A49D-4332-B48C-7BCD89FD9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57701606"/>
              </p:ext>
            </p:extLst>
          </p:nvPr>
        </p:nvGraphicFramePr>
        <p:xfrm>
          <a:off x="6968174" y="3371302"/>
          <a:ext cx="3433763" cy="609600"/>
        </p:xfrm>
        <a:graphic>
          <a:graphicData uri="http://schemas.openxmlformats.org/presentationml/2006/ole">
            <p:oleObj spid="_x0000_s7398" name="Equation" r:id="rId7" imgW="1498320" imgH="266400" progId="Equation.DSMT4">
              <p:embed/>
            </p:oleObj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xmlns="" id="{A474649E-19FB-4358-9B79-34E49F966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6882403"/>
              </p:ext>
            </p:extLst>
          </p:nvPr>
        </p:nvGraphicFramePr>
        <p:xfrm>
          <a:off x="1957661" y="2082974"/>
          <a:ext cx="3605213" cy="495300"/>
        </p:xfrm>
        <a:graphic>
          <a:graphicData uri="http://schemas.openxmlformats.org/presentationml/2006/ole">
            <p:oleObj spid="_x0000_s7399" name="Equation" r:id="rId8" imgW="1574640" imgH="215640" progId="Equation.DSMT4">
              <p:embed/>
            </p:oleObj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xmlns="" id="{72278246-7A7E-481F-9D62-35231B7B8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0802303"/>
              </p:ext>
            </p:extLst>
          </p:nvPr>
        </p:nvGraphicFramePr>
        <p:xfrm>
          <a:off x="1957661" y="2660137"/>
          <a:ext cx="2413000" cy="495300"/>
        </p:xfrm>
        <a:graphic>
          <a:graphicData uri="http://schemas.openxmlformats.org/presentationml/2006/ole">
            <p:oleObj spid="_x0000_s7400" name="Equation" r:id="rId9" imgW="1054080" imgH="215640" progId="Equation.DSMT4">
              <p:embed/>
            </p:oleObj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xmlns="" id="{8D506306-DC22-4C49-A66C-359636B02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40571101"/>
              </p:ext>
            </p:extLst>
          </p:nvPr>
        </p:nvGraphicFramePr>
        <p:xfrm>
          <a:off x="4485355" y="2703793"/>
          <a:ext cx="989013" cy="407987"/>
        </p:xfrm>
        <a:graphic>
          <a:graphicData uri="http://schemas.openxmlformats.org/presentationml/2006/ole">
            <p:oleObj spid="_x0000_s7401" name="Equation" r:id="rId10" imgW="431640" imgH="177480" progId="Equation.DSMT4">
              <p:embed/>
            </p:oleObj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xmlns="" id="{B6787177-EC4E-4179-83E1-B2BF460E7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70778755"/>
              </p:ext>
            </p:extLst>
          </p:nvPr>
        </p:nvGraphicFramePr>
        <p:xfrm>
          <a:off x="1957661" y="4052512"/>
          <a:ext cx="2644775" cy="495300"/>
        </p:xfrm>
        <a:graphic>
          <a:graphicData uri="http://schemas.openxmlformats.org/presentationml/2006/ole">
            <p:oleObj spid="_x0000_s7402" name="Equation" r:id="rId11" imgW="1155600" imgH="215640" progId="Equation.DSMT4">
              <p:embed/>
            </p:oleObj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xmlns="" id="{5B75CCE7-351A-45BA-9CBD-25702726B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36623691"/>
              </p:ext>
            </p:extLst>
          </p:nvPr>
        </p:nvGraphicFramePr>
        <p:xfrm>
          <a:off x="1957661" y="4629675"/>
          <a:ext cx="1978025" cy="495300"/>
        </p:xfrm>
        <a:graphic>
          <a:graphicData uri="http://schemas.openxmlformats.org/presentationml/2006/ole">
            <p:oleObj spid="_x0000_s7403" name="Equation" r:id="rId12" imgW="863280" imgH="215640" progId="Equation.DSMT4">
              <p:embed/>
            </p:oleObj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xmlns="" id="{81C30107-96AC-40DF-9B05-E46F38BC9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48907741"/>
              </p:ext>
            </p:extLst>
          </p:nvPr>
        </p:nvGraphicFramePr>
        <p:xfrm>
          <a:off x="1957661" y="5203106"/>
          <a:ext cx="785812" cy="407987"/>
        </p:xfrm>
        <a:graphic>
          <a:graphicData uri="http://schemas.openxmlformats.org/presentationml/2006/ole">
            <p:oleObj spid="_x0000_s7404" name="Equation" r:id="rId13" imgW="342720" imgH="177480" progId="Equation.DSMT4">
              <p:embed/>
            </p:oleObj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xmlns="" id="{EEEBD249-A79F-4AD3-A7B1-57D0B3EAC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30910505"/>
              </p:ext>
            </p:extLst>
          </p:nvPr>
        </p:nvGraphicFramePr>
        <p:xfrm>
          <a:off x="7035127" y="2180690"/>
          <a:ext cx="1308100" cy="407987"/>
        </p:xfrm>
        <a:graphic>
          <a:graphicData uri="http://schemas.openxmlformats.org/presentationml/2006/ole">
            <p:oleObj spid="_x0000_s7405" name="Equation" r:id="rId14" imgW="571320" imgH="177480" progId="Equation.DSMT4">
              <p:embed/>
            </p:oleObj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xmlns="" id="{59FE916F-569B-4D9E-801B-D83DA0464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92172652"/>
              </p:ext>
            </p:extLst>
          </p:nvPr>
        </p:nvGraphicFramePr>
        <p:xfrm>
          <a:off x="7035127" y="2702077"/>
          <a:ext cx="785812" cy="407987"/>
        </p:xfrm>
        <a:graphic>
          <a:graphicData uri="http://schemas.openxmlformats.org/presentationml/2006/ole">
            <p:oleObj spid="_x0000_s7406" name="Equation" r:id="rId15" imgW="342720" imgH="177480" progId="Equation.DSMT4">
              <p:embed/>
            </p:oleObj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xmlns="" id="{E2A7A25B-CA1E-4C2A-9A0C-65A8ECC16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18449463"/>
              </p:ext>
            </p:extLst>
          </p:nvPr>
        </p:nvGraphicFramePr>
        <p:xfrm>
          <a:off x="6979511" y="3980902"/>
          <a:ext cx="3811588" cy="609600"/>
        </p:xfrm>
        <a:graphic>
          <a:graphicData uri="http://schemas.openxmlformats.org/presentationml/2006/ole">
            <p:oleObj spid="_x0000_s7407" name="Equation" r:id="rId16" imgW="1663560" imgH="266400" progId="Equation.DSMT4">
              <p:embed/>
            </p:oleObj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xmlns="" id="{CEAF5479-8D0B-4F0E-9D1B-998579DA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92277815"/>
              </p:ext>
            </p:extLst>
          </p:nvPr>
        </p:nvGraphicFramePr>
        <p:xfrm>
          <a:off x="6979511" y="4599239"/>
          <a:ext cx="2386012" cy="522288"/>
        </p:xfrm>
        <a:graphic>
          <a:graphicData uri="http://schemas.openxmlformats.org/presentationml/2006/ole">
            <p:oleObj spid="_x0000_s7408" name="Equation" r:id="rId17" imgW="1041120" imgH="228600" progId="Equation.DSMT4">
              <p:embed/>
            </p:oleObj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xmlns="" id="{14C691F5-E642-43E6-8329-AFB33EB9C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15125628"/>
              </p:ext>
            </p:extLst>
          </p:nvPr>
        </p:nvGraphicFramePr>
        <p:xfrm>
          <a:off x="6979511" y="5185481"/>
          <a:ext cx="2501900" cy="522287"/>
        </p:xfrm>
        <a:graphic>
          <a:graphicData uri="http://schemas.openxmlformats.org/presentationml/2006/ole">
            <p:oleObj spid="_x0000_s7409" name="Equation" r:id="rId18" imgW="109188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3450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Hình ảnh 23">
            <a:extLst>
              <a:ext uri="{FF2B5EF4-FFF2-40B4-BE49-F238E27FC236}">
                <a16:creationId xmlns:a16="http://schemas.microsoft.com/office/drawing/2014/main" xmlns="" id="{5A5F1AE3-0CAA-4BD8-B854-186442642D5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xmlns="" id="{F9EB694C-BDE6-4FE4-9DD3-0F45B43A8E42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34613E00-3886-4F2F-A8E2-AE260B876E8E}"/>
              </a:ext>
            </a:extLst>
          </p:cNvPr>
          <p:cNvSpPr txBox="1"/>
          <p:nvPr/>
        </p:nvSpPr>
        <p:spPr>
          <a:xfrm>
            <a:off x="2179411" y="974898"/>
            <a:ext cx="10029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xmlns="" id="{0A3862CF-722C-4976-B982-48BCD55A1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18360647"/>
              </p:ext>
            </p:extLst>
          </p:nvPr>
        </p:nvGraphicFramePr>
        <p:xfrm>
          <a:off x="2125171" y="1521296"/>
          <a:ext cx="2005677" cy="523220"/>
        </p:xfrm>
        <a:graphic>
          <a:graphicData uri="http://schemas.openxmlformats.org/presentationml/2006/ole">
            <p:oleObj spid="_x0000_s8464" name="Equation" r:id="rId4" imgW="876240" imgH="228600" progId="Equation.DSMT4">
              <p:embed/>
            </p:oleObj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xmlns="" id="{9C6D9164-37A2-4CC9-A3B2-1CCCC0B58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4888426"/>
              </p:ext>
            </p:extLst>
          </p:nvPr>
        </p:nvGraphicFramePr>
        <p:xfrm>
          <a:off x="7368229" y="1520641"/>
          <a:ext cx="2876550" cy="523875"/>
        </p:xfrm>
        <a:graphic>
          <a:graphicData uri="http://schemas.openxmlformats.org/presentationml/2006/ole">
            <p:oleObj spid="_x0000_s8465" name="Equation" r:id="rId5" imgW="1257120" imgH="228600" progId="Equation.DSMT4">
              <p:embed/>
            </p:oleObj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xmlns="" id="{2B95545B-84E8-466E-969D-DE8D7CE4E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37146654"/>
              </p:ext>
            </p:extLst>
          </p:nvPr>
        </p:nvGraphicFramePr>
        <p:xfrm>
          <a:off x="2053273" y="3755823"/>
          <a:ext cx="2352675" cy="523875"/>
        </p:xfrm>
        <a:graphic>
          <a:graphicData uri="http://schemas.openxmlformats.org/presentationml/2006/ole">
            <p:oleObj spid="_x0000_s8466" name="Equation" r:id="rId6" imgW="1028520" imgH="228600" progId="Equation.DSMT4">
              <p:embed/>
            </p:oleObj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xmlns="" id="{696561CF-FCEC-4FD0-8D71-7D7B1AD8F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33354930"/>
              </p:ext>
            </p:extLst>
          </p:nvPr>
        </p:nvGraphicFramePr>
        <p:xfrm>
          <a:off x="7250438" y="3755823"/>
          <a:ext cx="3311525" cy="523875"/>
        </p:xfrm>
        <a:graphic>
          <a:graphicData uri="http://schemas.openxmlformats.org/presentationml/2006/ole">
            <p:oleObj spid="_x0000_s8467" name="Equation" r:id="rId7" imgW="1447560" imgH="228600" progId="Equation.DSMT4">
              <p:embed/>
            </p:oleObj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xmlns="" id="{33B7B7F6-A278-44DB-B14C-2DD911F8E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75987622"/>
              </p:ext>
            </p:extLst>
          </p:nvPr>
        </p:nvGraphicFramePr>
        <p:xfrm>
          <a:off x="2053273" y="2076921"/>
          <a:ext cx="2151063" cy="523875"/>
        </p:xfrm>
        <a:graphic>
          <a:graphicData uri="http://schemas.openxmlformats.org/presentationml/2006/ole">
            <p:oleObj spid="_x0000_s8468" name="Equation" r:id="rId8" imgW="939600" imgH="228600" progId="Equation.DSMT4">
              <p:embed/>
            </p:oleObj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47920A3C-429C-4F3C-BA15-E5D5E4EEA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72127573"/>
              </p:ext>
            </p:extLst>
          </p:nvPr>
        </p:nvGraphicFramePr>
        <p:xfrm>
          <a:off x="2053273" y="2600796"/>
          <a:ext cx="1423988" cy="495300"/>
        </p:xfrm>
        <a:graphic>
          <a:graphicData uri="http://schemas.openxmlformats.org/presentationml/2006/ole">
            <p:oleObj spid="_x0000_s8469" name="Equation" r:id="rId9" imgW="622080" imgH="215640" progId="Equation.DSMT4">
              <p:embed/>
            </p:oleObj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xmlns="" id="{DD37AB45-932E-4930-A16B-F4CB8F65F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7071141"/>
              </p:ext>
            </p:extLst>
          </p:nvPr>
        </p:nvGraphicFramePr>
        <p:xfrm>
          <a:off x="2053273" y="3086222"/>
          <a:ext cx="2847975" cy="525462"/>
        </p:xfrm>
        <a:graphic>
          <a:graphicData uri="http://schemas.openxmlformats.org/presentationml/2006/ole">
            <p:oleObj spid="_x0000_s8470" name="Equation" r:id="rId10" imgW="1244520" imgH="228600" progId="Equation.DSMT4">
              <p:embed/>
            </p:oleObj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xmlns="" id="{9611D43E-0A43-491C-B7C5-2B5B89167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91960531"/>
              </p:ext>
            </p:extLst>
          </p:nvPr>
        </p:nvGraphicFramePr>
        <p:xfrm>
          <a:off x="7368229" y="2050669"/>
          <a:ext cx="2760663" cy="523875"/>
        </p:xfrm>
        <a:graphic>
          <a:graphicData uri="http://schemas.openxmlformats.org/presentationml/2006/ole">
            <p:oleObj spid="_x0000_s8471" name="Equation" r:id="rId11" imgW="1206360" imgH="228600" progId="Equation.DSMT4">
              <p:embed/>
            </p:oleObj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xmlns="" id="{E86A1AF8-5722-4401-9D76-EBADBFFA4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82571216"/>
              </p:ext>
            </p:extLst>
          </p:nvPr>
        </p:nvGraphicFramePr>
        <p:xfrm>
          <a:off x="7368229" y="2614681"/>
          <a:ext cx="2209800" cy="523875"/>
        </p:xfrm>
        <a:graphic>
          <a:graphicData uri="http://schemas.openxmlformats.org/presentationml/2006/ole">
            <p:oleObj spid="_x0000_s8472" name="Equation" r:id="rId12" imgW="965160" imgH="228600" progId="Equation.DSMT4">
              <p:embed/>
            </p:oleObj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xmlns="" id="{35F3D69A-1024-4AA9-8709-F75A3E0EF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4545624"/>
              </p:ext>
            </p:extLst>
          </p:nvPr>
        </p:nvGraphicFramePr>
        <p:xfrm>
          <a:off x="7364615" y="3172766"/>
          <a:ext cx="1976437" cy="495300"/>
        </p:xfrm>
        <a:graphic>
          <a:graphicData uri="http://schemas.openxmlformats.org/presentationml/2006/ole">
            <p:oleObj spid="_x0000_s8473" name="Equation" r:id="rId13" imgW="863280" imgH="215640" progId="Equation.DSMT4">
              <p:embed/>
            </p:oleObj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xmlns="" id="{8AD525B4-82FC-4FE7-8286-455535B42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26820978"/>
              </p:ext>
            </p:extLst>
          </p:nvPr>
        </p:nvGraphicFramePr>
        <p:xfrm>
          <a:off x="2053273" y="4218255"/>
          <a:ext cx="3746500" cy="523875"/>
        </p:xfrm>
        <a:graphic>
          <a:graphicData uri="http://schemas.openxmlformats.org/presentationml/2006/ole">
            <p:oleObj spid="_x0000_s8474" name="Equation" r:id="rId14" imgW="1638000" imgH="228600" progId="Equation.DSMT4">
              <p:embed/>
            </p:oleObj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xmlns="" id="{CEC0A424-33DD-49DC-9AFA-2DADA148E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9048033"/>
              </p:ext>
            </p:extLst>
          </p:nvPr>
        </p:nvGraphicFramePr>
        <p:xfrm>
          <a:off x="2053273" y="4684029"/>
          <a:ext cx="3195637" cy="523875"/>
        </p:xfrm>
        <a:graphic>
          <a:graphicData uri="http://schemas.openxmlformats.org/presentationml/2006/ole">
            <p:oleObj spid="_x0000_s8475" name="Equation" r:id="rId15" imgW="1396800" imgH="228600" progId="Equation.DSMT4">
              <p:embed/>
            </p:oleObj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xmlns="" id="{E331EB2F-7E95-48CF-9C05-6A9639CD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03437593"/>
              </p:ext>
            </p:extLst>
          </p:nvPr>
        </p:nvGraphicFramePr>
        <p:xfrm>
          <a:off x="2053273" y="5150796"/>
          <a:ext cx="2206625" cy="523875"/>
        </p:xfrm>
        <a:graphic>
          <a:graphicData uri="http://schemas.openxmlformats.org/presentationml/2006/ole">
            <p:oleObj spid="_x0000_s8476" name="Equation" r:id="rId16" imgW="965160" imgH="228600" progId="Equation.DSMT4">
              <p:embed/>
            </p:oleObj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xmlns="" id="{3F48F6AF-4929-47D6-9926-95B9B01D9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18750290"/>
              </p:ext>
            </p:extLst>
          </p:nvPr>
        </p:nvGraphicFramePr>
        <p:xfrm>
          <a:off x="2053273" y="5588037"/>
          <a:ext cx="1016000" cy="495300"/>
        </p:xfrm>
        <a:graphic>
          <a:graphicData uri="http://schemas.openxmlformats.org/presentationml/2006/ole">
            <p:oleObj spid="_x0000_s8477" name="Equation" r:id="rId17" imgW="444240" imgH="215640" progId="Equation.DSMT4">
              <p:embed/>
            </p:oleObj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xmlns="" id="{7ECC3D2F-EE18-444B-BFCA-A0FA3CD26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9515086"/>
              </p:ext>
            </p:extLst>
          </p:nvPr>
        </p:nvGraphicFramePr>
        <p:xfrm>
          <a:off x="7248156" y="4264958"/>
          <a:ext cx="3195637" cy="523875"/>
        </p:xfrm>
        <a:graphic>
          <a:graphicData uri="http://schemas.openxmlformats.org/presentationml/2006/ole">
            <p:oleObj spid="_x0000_s8478" name="Equation" r:id="rId18" imgW="1396800" imgH="228600" progId="Equation.DSMT4">
              <p:embed/>
            </p:oleObj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xmlns="" id="{65694CDE-519A-4F14-94F9-19CA63348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00940003"/>
              </p:ext>
            </p:extLst>
          </p:nvPr>
        </p:nvGraphicFramePr>
        <p:xfrm>
          <a:off x="7242296" y="4738481"/>
          <a:ext cx="2411412" cy="523875"/>
        </p:xfrm>
        <a:graphic>
          <a:graphicData uri="http://schemas.openxmlformats.org/presentationml/2006/ole">
            <p:oleObj spid="_x0000_s8479" name="Equation" r:id="rId19" imgW="1054080" imgH="228600" progId="Equation.DSMT4">
              <p:embed/>
            </p:oleObj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xmlns="" id="{6D92C601-C1A0-4B45-8F1F-D1BDBBA6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94085590"/>
              </p:ext>
            </p:extLst>
          </p:nvPr>
        </p:nvGraphicFramePr>
        <p:xfrm>
          <a:off x="7250438" y="5262356"/>
          <a:ext cx="1714500" cy="523875"/>
        </p:xfrm>
        <a:graphic>
          <a:graphicData uri="http://schemas.openxmlformats.org/presentationml/2006/ole">
            <p:oleObj spid="_x0000_s8480" name="Equation" r:id="rId20" imgW="749160" imgH="228600" progId="Equation.DSMT4">
              <p:embed/>
            </p:oleObj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xmlns="" id="{0E17887F-F991-4507-98DE-EA62C214B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9899147"/>
              </p:ext>
            </p:extLst>
          </p:nvPr>
        </p:nvGraphicFramePr>
        <p:xfrm>
          <a:off x="8993193" y="5276643"/>
          <a:ext cx="1017587" cy="495300"/>
        </p:xfrm>
        <a:graphic>
          <a:graphicData uri="http://schemas.openxmlformats.org/presentationml/2006/ole">
            <p:oleObj spid="_x0000_s8481" name="Equation" r:id="rId21" imgW="444240" imgH="215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09814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8A91CA6D-6F3A-4E93-AABB-D0803634D7D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1916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xmlns="" id="{304D221E-BB0A-48B5-8CA4-6D8525858E4A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BB6C03C8-F334-4C6E-9C12-30E50CF96B66}"/>
              </a:ext>
            </a:extLst>
          </p:cNvPr>
          <p:cNvSpPr txBox="1"/>
          <p:nvPr/>
        </p:nvSpPr>
        <p:spPr>
          <a:xfrm>
            <a:off x="2162629" y="1018403"/>
            <a:ext cx="10029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24FDF59-5C3A-4B87-8658-E1071F16DCAF}"/>
                  </a:ext>
                </a:extLst>
              </p:cNvPr>
              <p:cNvSpPr txBox="1"/>
              <p:nvPr/>
            </p:nvSpPr>
            <p:spPr>
              <a:xfrm>
                <a:off x="1364347" y="1701396"/>
                <a:ext cx="405899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ớ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−2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24FDF59-5C3A-4B87-8658-E1071F16DC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347" y="1701396"/>
                <a:ext cx="4058996" cy="430887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6B68D63-61FD-42BD-B9F6-45291A19724F}"/>
                  </a:ext>
                </a:extLst>
              </p:cNvPr>
              <p:cNvSpPr txBox="1"/>
              <p:nvPr/>
            </p:nvSpPr>
            <p:spPr>
              <a:xfrm>
                <a:off x="1494975" y="4005333"/>
                <a:ext cx="451610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ớ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12,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−4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6B68D63-61FD-42BD-B9F6-45291A197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975" y="4005333"/>
                <a:ext cx="4516108" cy="430887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C681509-009E-4D99-902B-93C0AF741F64}"/>
                  </a:ext>
                </a:extLst>
              </p:cNvPr>
              <p:cNvSpPr txBox="1"/>
              <p:nvPr/>
            </p:nvSpPr>
            <p:spPr>
              <a:xfrm>
                <a:off x="1349832" y="2292056"/>
                <a:ext cx="831668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−2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à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12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800" dirty="0"/>
                  <a:t>, ta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8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28=16</m:t>
                      </m:r>
                    </m:oMath>
                  </m:oMathPara>
                </a14:m>
                <a:endParaRPr lang="en-US" sz="2800" b="0" dirty="0"/>
              </a:p>
              <a:p>
                <a:r>
                  <a:rPr lang="en-US" sz="2800" dirty="0" err="1"/>
                  <a:t>Vậ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12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800" b="0" dirty="0"/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2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: 16</a:t>
                </a:r>
                <a:endParaRPr lang="en-US" sz="2800" b="0" dirty="0"/>
              </a:p>
            </p:txBody>
          </p:sp>
        </mc:Choice>
        <mc:Fallback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C681509-009E-4D99-902B-93C0AF741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832" y="2292056"/>
                <a:ext cx="8316686" cy="1384995"/>
              </a:xfrm>
              <a:prstGeom prst="rect">
                <a:avLst/>
              </a:prstGeom>
              <a:blipFill>
                <a:blip r:embed="rId5" cstate="print"/>
                <a:stretch>
                  <a:fillRect l="-1465" t="-440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4479E6-CC01-41B6-9192-97605457DD65}"/>
                  </a:ext>
                </a:extLst>
              </p:cNvPr>
              <p:cNvSpPr txBox="1"/>
              <p:nvPr/>
            </p:nvSpPr>
            <p:spPr>
              <a:xfrm>
                <a:off x="1364347" y="4563427"/>
                <a:ext cx="831668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12,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4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à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2800" dirty="0"/>
                  <a:t>, ta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2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48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2+48=60</m:t>
                      </m:r>
                    </m:oMath>
                  </m:oMathPara>
                </a14:m>
                <a:endParaRPr lang="en-US" sz="2800" b="0" dirty="0"/>
              </a:p>
              <a:p>
                <a:r>
                  <a:rPr lang="en-US" sz="2800" dirty="0" err="1"/>
                  <a:t>Vậ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b="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2800" b="0" dirty="0"/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12,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48</m:t>
                    </m:r>
                  </m:oMath>
                </a14:m>
                <a:r>
                  <a:rPr lang="en-US" sz="2800" b="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: 60</a:t>
                </a:r>
                <a:endParaRPr lang="en-US" sz="2800" b="0" dirty="0"/>
              </a:p>
            </p:txBody>
          </p:sp>
        </mc:Choice>
        <mc:Fallback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04479E6-CC01-41B6-9192-97605457DD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347" y="4563427"/>
                <a:ext cx="8316686" cy="1384995"/>
              </a:xfrm>
              <a:prstGeom prst="rect">
                <a:avLst/>
              </a:prstGeom>
              <a:blipFill>
                <a:blip r:embed="rId6" cstate="print"/>
                <a:stretch>
                  <a:fillRect l="-1540" t="-440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311802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92C49A94-D76B-4744-8190-E533FB2BBA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xmlns="" id="{027126B3-365A-4CE4-B0C9-A5077DFEB89C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92AC21A-3352-4321-A17E-569B12DD0254}"/>
                  </a:ext>
                </a:extLst>
              </p:cNvPr>
              <p:cNvSpPr txBox="1"/>
              <p:nvPr/>
            </p:nvSpPr>
            <p:spPr>
              <a:xfrm>
                <a:off x="1148316" y="1659285"/>
                <a:ext cx="10202868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4 (SGK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1).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92AC21A-3352-4321-A17E-569B12DD0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316" y="1659285"/>
                <a:ext cx="10202868" cy="3539430"/>
              </a:xfrm>
              <a:prstGeom prst="rect">
                <a:avLst/>
              </a:prstGeom>
              <a:blipFill>
                <a:blip r:embed="rId3" cstate="print"/>
                <a:stretch>
                  <a:fillRect l="-1195" t="-1721" r="-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395704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xmlns="" id="{F81EE88E-C8F9-4DF6-8C33-C36D8D67A33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xmlns="" id="{FA20CE4C-214B-4F20-AFDD-FA4A8D562A04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8DE17273-0247-4ACC-9F39-346910F3885E}"/>
              </a:ext>
            </a:extLst>
          </p:cNvPr>
          <p:cNvSpPr txBox="1"/>
          <p:nvPr/>
        </p:nvSpPr>
        <p:spPr>
          <a:xfrm>
            <a:off x="2072843" y="1089037"/>
            <a:ext cx="1095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7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xmlns="" id="{C5F3812C-27EE-441C-9685-DE08C7F53F7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661" y="2006570"/>
            <a:ext cx="10666676" cy="232386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BF1ECA-4B0F-4D97-B3BF-5AC4F24CD6AA}"/>
                  </a:ext>
                </a:extLst>
              </p:cNvPr>
              <p:cNvSpPr txBox="1"/>
              <p:nvPr/>
            </p:nvSpPr>
            <p:spPr>
              <a:xfrm>
                <a:off x="3039536" y="5059241"/>
                <a:ext cx="65083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56−182;       346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89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;      −76−10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0BF1ECA-4B0F-4D97-B3BF-5AC4F24CD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536" y="5059241"/>
                <a:ext cx="6508384" cy="430887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2BB8C056-0449-49D9-853F-3C3285B9AC24}"/>
              </a:ext>
            </a:extLst>
          </p:cNvPr>
          <p:cNvSpPr txBox="1"/>
          <p:nvPr/>
        </p:nvSpPr>
        <p:spPr>
          <a:xfrm>
            <a:off x="2271485" y="4330433"/>
            <a:ext cx="606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xmlns="" val="135215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xmlns="" id="{0441F175-A66A-4C5F-BB27-94EFFF0646CA}"/>
              </a:ext>
            </a:extLst>
          </p:cNvPr>
          <p:cNvSpPr/>
          <p:nvPr/>
        </p:nvSpPr>
        <p:spPr>
          <a:xfrm>
            <a:off x="2644079" y="0"/>
            <a:ext cx="6903841" cy="5232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TÌM TÒI – MỞ RỘNG </a:t>
            </a:r>
          </a:p>
        </p:txBody>
      </p:sp>
      <p:pic>
        <p:nvPicPr>
          <p:cNvPr id="6" name="Hình ảnh 5" descr="Ảnh có chứa bản đồ&#10;&#10;Mô tả được tạo tự động">
            <a:extLst>
              <a:ext uri="{FF2B5EF4-FFF2-40B4-BE49-F238E27FC236}">
                <a16:creationId xmlns:a16="http://schemas.microsoft.com/office/drawing/2014/main" xmlns="" id="{C48A7D9F-344A-4771-BEB9-8664EC16E4A1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44079" y="523220"/>
            <a:ext cx="8957371" cy="6178428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C38EC382-F877-4271-80B6-A4A65B6846B8}"/>
              </a:ext>
            </a:extLst>
          </p:cNvPr>
          <p:cNvSpPr txBox="1"/>
          <p:nvPr/>
        </p:nvSpPr>
        <p:spPr>
          <a:xfrm>
            <a:off x="-141289" y="2644170"/>
            <a:ext cx="31003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8734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 descr="Ảnh có chứa bảng trắng&#10;&#10;Mô tả được tạo tự động">
            <a:extLst>
              <a:ext uri="{FF2B5EF4-FFF2-40B4-BE49-F238E27FC236}">
                <a16:creationId xmlns:a16="http://schemas.microsoft.com/office/drawing/2014/main" xmlns="" id="{D2846FC6-9C73-4BEA-8512-C4530C92170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4930" name="Title 7">
            <a:extLst>
              <a:ext uri="{FF2B5EF4-FFF2-40B4-BE49-F238E27FC236}">
                <a16:creationId xmlns:a16="http://schemas.microsoft.com/office/drawing/2014/main" xmlns="" id="{0BB06BF1-4399-43A9-9D85-4CD756840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24931" name="Title 7">
            <a:extLst>
              <a:ext uri="{FF2B5EF4-FFF2-40B4-BE49-F238E27FC236}">
                <a16:creationId xmlns:a16="http://schemas.microsoft.com/office/drawing/2014/main" xmlns="" id="{242A4E9E-A81F-467A-A681-DA0CB8A67714}"/>
              </a:ext>
            </a:extLst>
          </p:cNvPr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xmlns="" id="{33AC9CBE-CA58-41CF-B912-69F84F68D52F}"/>
              </a:ext>
            </a:extLst>
          </p:cNvPr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4933" name="Title 7">
            <a:extLst>
              <a:ext uri="{FF2B5EF4-FFF2-40B4-BE49-F238E27FC236}">
                <a16:creationId xmlns:a16="http://schemas.microsoft.com/office/drawing/2014/main" xmlns="" id="{CCE0BBC0-3A32-4F86-8A22-3DDEB36ED148}"/>
              </a:ext>
            </a:extLst>
          </p:cNvPr>
          <p:cNvSpPr txBox="1">
            <a:spLocks/>
          </p:cNvSpPr>
          <p:nvPr/>
        </p:nvSpPr>
        <p:spPr bwMode="auto">
          <a:xfrm>
            <a:off x="3505200" y="2741613"/>
            <a:ext cx="71961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</a:p>
        </p:txBody>
      </p:sp>
      <p:sp>
        <p:nvSpPr>
          <p:cNvPr id="44" name="Rectangle 19">
            <a:extLst>
              <a:ext uri="{FF2B5EF4-FFF2-40B4-BE49-F238E27FC236}">
                <a16:creationId xmlns:a16="http://schemas.microsoft.com/office/drawing/2014/main" xmlns="" id="{AF319037-2C1D-44D4-ACDE-D527B019B176}"/>
              </a:ext>
            </a:extLst>
          </p:cNvPr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xmlns="" id="{BEB9F7AD-1351-49E2-94D9-344393C25140}"/>
              </a:ext>
            </a:extLst>
          </p:cNvPr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4936" name="Title 7">
            <a:extLst>
              <a:ext uri="{FF2B5EF4-FFF2-40B4-BE49-F238E27FC236}">
                <a16:creationId xmlns:a16="http://schemas.microsoft.com/office/drawing/2014/main" xmlns="" id="{8F26E83F-A6B6-4982-8C2F-6BEA1F9AFF36}"/>
              </a:ext>
            </a:extLst>
          </p:cNvPr>
          <p:cNvSpPr txBox="1">
            <a:spLocks/>
          </p:cNvSpPr>
          <p:nvPr/>
        </p:nvSpPr>
        <p:spPr bwMode="auto">
          <a:xfrm>
            <a:off x="3505200" y="4029076"/>
            <a:ext cx="6477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>
            <a:extLst>
              <a:ext uri="{FF2B5EF4-FFF2-40B4-BE49-F238E27FC236}">
                <a16:creationId xmlns:a16="http://schemas.microsoft.com/office/drawing/2014/main" xmlns="" id="{D311620A-23A1-4282-85F9-CA8C4F480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949450"/>
            <a:ext cx="6477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124938" name="Picture 9">
            <a:extLst>
              <a:ext uri="{FF2B5EF4-FFF2-40B4-BE49-F238E27FC236}">
                <a16:creationId xmlns:a16="http://schemas.microsoft.com/office/drawing/2014/main" xmlns="" id="{31A46AFC-216F-44D3-9A77-459A804AA35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1418421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44215144-50E0-4EBC-9DE6-753D12768CF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D2CB6396-AD2B-46A7-8C64-84650BA6551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8500" t="10101" r="20074" b="50000"/>
          <a:stretch>
            <a:fillRect/>
          </a:stretch>
        </p:blipFill>
        <p:spPr bwMode="auto">
          <a:xfrm>
            <a:off x="3159126" y="1042159"/>
            <a:ext cx="561657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">
            <a:extLst>
              <a:ext uri="{FF2B5EF4-FFF2-40B4-BE49-F238E27FC236}">
                <a16:creationId xmlns:a16="http://schemas.microsoft.com/office/drawing/2014/main" xmlns="" id="{8114AE60-370F-44DE-931D-87C18FF22D1F}"/>
              </a:ext>
            </a:extLst>
          </p:cNvPr>
          <p:cNvSpPr/>
          <p:nvPr/>
        </p:nvSpPr>
        <p:spPr>
          <a:xfrm>
            <a:off x="4052888" y="0"/>
            <a:ext cx="3829049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803966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3">
            <a:extLst>
              <a:ext uri="{FF2B5EF4-FFF2-40B4-BE49-F238E27FC236}">
                <a16:creationId xmlns:a16="http://schemas.microsoft.com/office/drawing/2014/main" xmlns="" id="{FFBB5376-4397-428A-A262-7D3D9B657309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187575" y="2111377"/>
            <a:ext cx="2587625" cy="3128736"/>
          </a:xfrm>
          <a:prstGeom prst="rect">
            <a:avLst/>
          </a:prstGeom>
        </p:spPr>
      </p:pic>
      <p:pic>
        <p:nvPicPr>
          <p:cNvPr id="5" name="Picture 114" descr="Pythagoras | Aiora Press">
            <a:extLst>
              <a:ext uri="{FF2B5EF4-FFF2-40B4-BE49-F238E27FC236}">
                <a16:creationId xmlns:a16="http://schemas.microsoft.com/office/drawing/2014/main" xmlns="" id="{72759C4A-F8B3-44C0-A877-7CB3D124A32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55543" y="2111377"/>
            <a:ext cx="3021785" cy="31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1">
            <a:extLst>
              <a:ext uri="{FF2B5EF4-FFF2-40B4-BE49-F238E27FC236}">
                <a16:creationId xmlns:a16="http://schemas.microsoft.com/office/drawing/2014/main" xmlns="" id="{76BFE9CC-0ADA-47AA-B910-4C07D96B1736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FA1F54C5-ACD4-4CFA-B29E-DF0E2A1B8B27}"/>
              </a:ext>
            </a:extLst>
          </p:cNvPr>
          <p:cNvSpPr txBox="1"/>
          <p:nvPr/>
        </p:nvSpPr>
        <p:spPr>
          <a:xfrm>
            <a:off x="435429" y="972463"/>
            <a:ext cx="109582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2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30BD0432-F29D-4B02-B7D1-29F364467935}"/>
              </a:ext>
            </a:extLst>
          </p:cNvPr>
          <p:cNvSpPr txBox="1"/>
          <p:nvPr/>
        </p:nvSpPr>
        <p:spPr>
          <a:xfrm>
            <a:off x="1886858" y="5240113"/>
            <a:ext cx="31496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rchimedes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A0FF0977-1CF2-42AA-90E1-14AB1B8D4A35}"/>
              </a:ext>
            </a:extLst>
          </p:cNvPr>
          <p:cNvSpPr txBox="1"/>
          <p:nvPr/>
        </p:nvSpPr>
        <p:spPr>
          <a:xfrm>
            <a:off x="1146629" y="5908575"/>
            <a:ext cx="50509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287 – 212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ông nguyên)</a:t>
            </a:r>
            <a:endParaRPr lang="en-US" sz="2800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1161D67C-4278-46AE-B7C5-969AF8AADAB4}"/>
              </a:ext>
            </a:extLst>
          </p:cNvPr>
          <p:cNvSpPr txBox="1"/>
          <p:nvPr/>
        </p:nvSpPr>
        <p:spPr>
          <a:xfrm>
            <a:off x="7155543" y="5221533"/>
            <a:ext cx="275771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ythagoras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0E71493B-8E17-400A-AB5B-138028CB72B3}"/>
              </a:ext>
            </a:extLst>
          </p:cNvPr>
          <p:cNvSpPr txBox="1"/>
          <p:nvPr/>
        </p:nvSpPr>
        <p:spPr>
          <a:xfrm>
            <a:off x="6429828" y="5908575"/>
            <a:ext cx="52541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 570 – 495 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ông nguyên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1542691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Ảnh có chứa văn bản&#10;&#10;Mô tả được tạo tự động">
            <a:extLst>
              <a:ext uri="{FF2B5EF4-FFF2-40B4-BE49-F238E27FC236}">
                <a16:creationId xmlns:a16="http://schemas.microsoft.com/office/drawing/2014/main" xmlns="" id="{E59A499D-A67C-47B2-A34C-B489EFA80FF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9115455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xmlns="" id="{EEEE60FE-4B65-415A-A0C2-B8D17F741BD0}"/>
              </a:ext>
            </a:extLst>
          </p:cNvPr>
          <p:cNvSpPr/>
          <p:nvPr/>
        </p:nvSpPr>
        <p:spPr>
          <a:xfrm>
            <a:off x="418399" y="1844290"/>
            <a:ext cx="11145446" cy="4847834"/>
          </a:xfrm>
          <a:prstGeom prst="roundRect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285F8D60-7941-41B4-A515-6CF2AD8FCEE8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CC74C0F6-B180-421D-8DA3-26AC5AD433FB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/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9666A8F-D438-49EB-8E2B-36610831A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blipFill>
                <a:blip r:embed="rId2" cstate="print"/>
                <a:stretch>
                  <a:fillRect l="-1029" t="-1690" r="-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31DEB829-3858-460F-A19A-A94F8E22BC69}"/>
              </a:ext>
            </a:extLst>
          </p:cNvPr>
          <p:cNvSpPr txBox="1"/>
          <p:nvPr/>
        </p:nvSpPr>
        <p:spPr>
          <a:xfrm>
            <a:off x="7483840" y="2477844"/>
            <a:ext cx="2034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DCE9A901-EAD6-4843-97B5-16753FA33301}"/>
              </a:ext>
            </a:extLst>
          </p:cNvPr>
          <p:cNvSpPr txBox="1"/>
          <p:nvPr/>
        </p:nvSpPr>
        <p:spPr>
          <a:xfrm>
            <a:off x="7888575" y="4611946"/>
            <a:ext cx="1630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/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E23E34D-4ED6-4A71-A521-2BFFCA07E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/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F290AB9-7DD1-414D-BF45-9DA55D1C0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/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EE972DD-89CA-4293-B8E6-D63EF8A72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/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5B3723B-BA71-491A-B41A-7A5085CFD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Hình ảnh 18">
            <a:extLst>
              <a:ext uri="{FF2B5EF4-FFF2-40B4-BE49-F238E27FC236}">
                <a16:creationId xmlns:a16="http://schemas.microsoft.com/office/drawing/2014/main" xmlns="" id="{237C4E3A-82F7-4692-A952-2146EC0FFEE9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2421" y="1485009"/>
            <a:ext cx="1156214" cy="1083950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E9ED9EF4-5238-48B2-8EC8-A52A0E378312}"/>
              </a:ext>
            </a:extLst>
          </p:cNvPr>
          <p:cNvSpPr txBox="1"/>
          <p:nvPr/>
        </p:nvSpPr>
        <p:spPr>
          <a:xfrm>
            <a:off x="1574612" y="1948797"/>
            <a:ext cx="6266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trang80)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xmlns="" id="{04EFEEC4-5441-4562-BFB9-EA59CFD1C4EF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xmlns="" val="11937139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5A11FA74-9067-4538-BDDD-7B15B1FD444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98" name="Rectangle 5">
            <a:extLst>
              <a:ext uri="{FF2B5EF4-FFF2-40B4-BE49-F238E27FC236}">
                <a16:creationId xmlns:a16="http://schemas.microsoft.com/office/drawing/2014/main" xmlns="" id="{E9B27D56-2462-48AE-9CA1-4AF5A22F6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5373688"/>
            <a:ext cx="7920037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Tên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phù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thủy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độ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á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, nham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hiểm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đã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bắ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có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hế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sinh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vậ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biển</a:t>
            </a:r>
            <a:endParaRPr lang="en-US" altLang="en-US" b="1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1102357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xmlns="" id="{989A4ECE-99A6-4531-9D5B-C4DB80B7F3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100013" y="0"/>
            <a:ext cx="12292013" cy="6858000"/>
          </a:xfrm>
          <a:prstGeom prst="rect">
            <a:avLst/>
          </a:prstGeom>
        </p:spPr>
      </p:pic>
      <p:sp>
        <p:nvSpPr>
          <p:cNvPr id="5122" name="Rectangle 3">
            <a:extLst>
              <a:ext uri="{FF2B5EF4-FFF2-40B4-BE49-F238E27FC236}">
                <a16:creationId xmlns:a16="http://schemas.microsoft.com/office/drawing/2014/main" xmlns="" id="{09261FC0-5F1C-4C3D-8277-0F3C44B7A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4" y="930277"/>
            <a:ext cx="6035676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17" name="Picture 1">
            <a:extLst>
              <a:ext uri="{FF2B5EF4-FFF2-40B4-BE49-F238E27FC236}">
                <a16:creationId xmlns:a16="http://schemas.microsoft.com/office/drawing/2014/main" xmlns="" id="{3259FA4D-A000-41CA-BFCE-BDC763CBE26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77151" y="1835152"/>
            <a:ext cx="44021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5395489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9B313530-640B-46CF-B2CD-50DCC0E6EA0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147" name="Picture 8">
            <a:hlinkClick r:id="rId3" action="ppaction://hlinksldjump"/>
            <a:extLst>
              <a:ext uri="{FF2B5EF4-FFF2-40B4-BE49-F238E27FC236}">
                <a16:creationId xmlns:a16="http://schemas.microsoft.com/office/drawing/2014/main" xmlns="" id="{455AAD2D-01C6-49C0-AF12-6B805D3EB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54550" y="4027489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9">
            <a:hlinkClick r:id="rId5" action="ppaction://hlinksldjump"/>
            <a:extLst>
              <a:ext uri="{FF2B5EF4-FFF2-40B4-BE49-F238E27FC236}">
                <a16:creationId xmlns:a16="http://schemas.microsoft.com/office/drawing/2014/main" xmlns="" id="{A6AF7AEB-C65A-40B9-8ECD-10624F6525A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21333812">
            <a:off x="8361363" y="2913063"/>
            <a:ext cx="1706562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xmlns="" id="{75505FDB-0C6A-4544-BAAF-3A904221E40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04989" y="2684463"/>
            <a:ext cx="1519237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1">
            <a:hlinkClick r:id="rId5" action="ppaction://hlinksldjump"/>
            <a:extLst>
              <a:ext uri="{FF2B5EF4-FFF2-40B4-BE49-F238E27FC236}">
                <a16:creationId xmlns:a16="http://schemas.microsoft.com/office/drawing/2014/main" xmlns="" id="{79610EEE-D0EF-41F8-98AD-63EC52DAA3C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23225" y="1041401"/>
            <a:ext cx="15811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2">
            <a:hlinkClick r:id="rId10" action="ppaction://hlinksldjump"/>
            <a:extLst>
              <a:ext uri="{FF2B5EF4-FFF2-40B4-BE49-F238E27FC236}">
                <a16:creationId xmlns:a16="http://schemas.microsoft.com/office/drawing/2014/main" xmlns="" id="{87B7F40D-B6F4-4479-A1AD-B422A89AE7A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03801" y="1065214"/>
            <a:ext cx="21812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4">
            <a:hlinkClick r:id="rId12" action="ppaction://hlinksldjump"/>
            <a:extLst>
              <a:ext uri="{FF2B5EF4-FFF2-40B4-BE49-F238E27FC236}">
                <a16:creationId xmlns:a16="http://schemas.microsoft.com/office/drawing/2014/main" xmlns="" id="{DF1A2CE7-6365-4367-82C7-6375D2184189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33638" y="5484814"/>
            <a:ext cx="17145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>
            <a:hlinkClick r:id="rId14" action="ppaction://hlinksldjump"/>
            <a:extLst>
              <a:ext uri="{FF2B5EF4-FFF2-40B4-BE49-F238E27FC236}">
                <a16:creationId xmlns:a16="http://schemas.microsoft.com/office/drawing/2014/main" xmlns="" id="{AE072B35-9291-4EB4-BA1E-F114093A60F6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49664" y="2254250"/>
            <a:ext cx="14700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6">
            <a:hlinkClick r:id="rId16" action="ppaction://hlinksldjump"/>
            <a:extLst>
              <a:ext uri="{FF2B5EF4-FFF2-40B4-BE49-F238E27FC236}">
                <a16:creationId xmlns:a16="http://schemas.microsoft.com/office/drawing/2014/main" xmlns="" id="{843A52E2-F1E4-492A-946B-58A9758EB2D1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75664" y="4189413"/>
            <a:ext cx="1817687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otched Right Arrow 1">
            <a:hlinkClick r:id="rId5" action="ppaction://hlinksldjump"/>
            <a:extLst>
              <a:ext uri="{FF2B5EF4-FFF2-40B4-BE49-F238E27FC236}">
                <a16:creationId xmlns:a16="http://schemas.microsoft.com/office/drawing/2014/main" xmlns="" id="{6EAA58E5-1150-417B-B3BC-29A315507B9C}"/>
              </a:ext>
            </a:extLst>
          </p:cNvPr>
          <p:cNvSpPr/>
          <p:nvPr/>
        </p:nvSpPr>
        <p:spPr>
          <a:xfrm>
            <a:off x="8975726" y="6021388"/>
            <a:ext cx="1692275" cy="836612"/>
          </a:xfrm>
          <a:prstGeom prst="notched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>
                <a:solidFill>
                  <a:schemeClr val="bg1"/>
                </a:solidFill>
              </a:rPr>
              <a:t>VỀ NHÀ THÔI</a:t>
            </a:r>
          </a:p>
        </p:txBody>
      </p:sp>
    </p:spTree>
    <p:extLst>
      <p:ext uri="{BB962C8B-B14F-4D97-AF65-F5344CB8AC3E}">
        <p14:creationId xmlns:p14="http://schemas.microsoft.com/office/powerpoint/2010/main" xmlns="" val="241180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7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1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1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8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6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1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6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4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5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4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682D343E-55EC-4078-BDC1-E4E548F599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170" name="Text Box 3">
            <a:extLst>
              <a:ext uri="{FF2B5EF4-FFF2-40B4-BE49-F238E27FC236}">
                <a16:creationId xmlns:a16="http://schemas.microsoft.com/office/drawing/2014/main" xmlns="" id="{BB829F6E-D54A-470C-9BC5-A361E10A6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6" y="914401"/>
            <a:ext cx="54340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7171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xmlns="" id="{8BAD0988-B73B-4833-9621-09BB4DC4E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xmlns="" id="{18CF49CB-847E-41E3-A201-23C8EE181E6E}"/>
              </a:ext>
            </a:extLst>
          </p:cNvPr>
          <p:cNvSpPr/>
          <p:nvPr/>
        </p:nvSpPr>
        <p:spPr>
          <a:xfrm>
            <a:off x="8685214" y="461964"/>
            <a:ext cx="1152525" cy="11525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6195B5AB-0181-4110-B657-B21ECC88F0E6}"/>
              </a:ext>
            </a:extLst>
          </p:cNvPr>
          <p:cNvSpPr/>
          <p:nvPr/>
        </p:nvSpPr>
        <p:spPr>
          <a:xfrm>
            <a:off x="8615363" y="1830388"/>
            <a:ext cx="785812" cy="7223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174" name="Picture 10">
            <a:extLst>
              <a:ext uri="{FF2B5EF4-FFF2-40B4-BE49-F238E27FC236}">
                <a16:creationId xmlns:a16="http://schemas.microsoft.com/office/drawing/2014/main" xmlns="" id="{74231DFE-F9EB-40AC-9966-28EFC51615C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82775" y="4222751"/>
            <a:ext cx="1519238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Callout 8">
            <a:extLst>
              <a:ext uri="{FF2B5EF4-FFF2-40B4-BE49-F238E27FC236}">
                <a16:creationId xmlns:a16="http://schemas.microsoft.com/office/drawing/2014/main" xmlns="" id="{EBEB8EB9-488D-437D-905F-5C2FBA14AEDD}"/>
              </a:ext>
            </a:extLst>
          </p:cNvPr>
          <p:cNvSpPr/>
          <p:nvPr/>
        </p:nvSpPr>
        <p:spPr>
          <a:xfrm>
            <a:off x="2269706" y="0"/>
            <a:ext cx="4905796" cy="434340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 – 23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Oval Callout 9">
                <a:extLst>
                  <a:ext uri="{FF2B5EF4-FFF2-40B4-BE49-F238E27FC236}">
                    <a16:creationId xmlns:a16="http://schemas.microsoft.com/office/drawing/2014/main" id="{125C8F7A-ED96-4BA9-94A7-A0622600DF1E}"/>
                  </a:ext>
                </a:extLst>
              </p:cNvPr>
              <p:cNvSpPr/>
              <p:nvPr/>
            </p:nvSpPr>
            <p:spPr>
              <a:xfrm>
                <a:off x="4548884" y="3429001"/>
                <a:ext cx="4499445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4000" dirty="0">
                    <a:solidFill>
                      <a:srgbClr val="C00000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7</m:t>
                    </m:r>
                    <m:r>
                      <a:rPr 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23</m:t>
                    </m:r>
                  </m:oMath>
                </a14:m>
                <a:endParaRPr lang="en-US" sz="2800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7</m:t>
                      </m:r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40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0" name="Oval Callout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25C8F7A-ED96-4BA9-94A7-A0622600DF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884" y="3429001"/>
                <a:ext cx="4499445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408895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BA0D4EE1-80A8-4DF2-8020-CBFA01457A6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Oval Callout 1">
                <a:extLst>
                  <a:ext uri="{FF2B5EF4-FFF2-40B4-BE49-F238E27FC236}">
                    <a16:creationId xmlns:a16="http://schemas.microsoft.com/office/drawing/2014/main" id="{B1BC2173-81BF-4B92-AE64-B7B2F48D0E68}"/>
                  </a:ext>
                </a:extLst>
              </p:cNvPr>
              <p:cNvSpPr/>
              <p:nvPr/>
            </p:nvSpPr>
            <p:spPr>
              <a:xfrm>
                <a:off x="1667806" y="980728"/>
                <a:ext cx="7776232" cy="27146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: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25</m:t>
                        </m:r>
                      </m:e>
                    </m:d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(−200)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2" name="Oval Callout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1BC2173-81BF-4B92-AE64-B7B2F48D0E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806" y="980728"/>
                <a:ext cx="7776232" cy="27146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3" cstate="print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Oval Callout 3">
                <a:extLst>
                  <a:ext uri="{FF2B5EF4-FFF2-40B4-BE49-F238E27FC236}">
                    <a16:creationId xmlns:a16="http://schemas.microsoft.com/office/drawing/2014/main" id="{AD32D0EA-88BA-4688-B88A-C72025DA85B3}"/>
                  </a:ext>
                </a:extLst>
              </p:cNvPr>
              <p:cNvSpPr/>
              <p:nvPr/>
            </p:nvSpPr>
            <p:spPr>
              <a:xfrm>
                <a:off x="4656139" y="3500439"/>
                <a:ext cx="528889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25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200</m:t>
                          </m:r>
                        </m:e>
                      </m:d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25</m:t>
                          </m:r>
                        </m:e>
                      </m:d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200=75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4" name="Oval Callout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D32D0EA-88BA-4688-B88A-C72025DA85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9" y="3500439"/>
                <a:ext cx="528889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6" name="AutoShape 10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xmlns="" id="{1954F947-632C-4325-9180-B088747D8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197" name="Picture 15">
            <a:extLst>
              <a:ext uri="{FF2B5EF4-FFF2-40B4-BE49-F238E27FC236}">
                <a16:creationId xmlns:a16="http://schemas.microsoft.com/office/drawing/2014/main" xmlns="" id="{A28AF7CB-727F-4A99-BA7B-9F44107E33E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19289" y="3989388"/>
            <a:ext cx="2001837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173062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4111BBD0-7AAB-4262-AC16-FFC843B631B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218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xmlns="" id="{B08BB8CF-F944-436C-AAC6-AD6B33CD9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9219" name="Picture 8">
            <a:extLst>
              <a:ext uri="{FF2B5EF4-FFF2-40B4-BE49-F238E27FC236}">
                <a16:creationId xmlns:a16="http://schemas.microsoft.com/office/drawing/2014/main" xmlns="" id="{0CB03EF7-7AFB-4173-9E11-1BE2614012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24113" y="4460876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xmlns="" id="{662BA505-4C25-440C-A63C-CDD6647BE1B1}"/>
              </a:ext>
            </a:extLst>
          </p:cNvPr>
          <p:cNvSpPr/>
          <p:nvPr/>
        </p:nvSpPr>
        <p:spPr>
          <a:xfrm>
            <a:off x="1524001" y="1484784"/>
            <a:ext cx="8362949" cy="2426568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98 – 1008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15056E9A-1AAD-4791-9EF3-A40B443C2542}"/>
                  </a:ext>
                </a:extLst>
              </p:cNvPr>
              <p:cNvSpPr/>
              <p:nvPr/>
            </p:nvSpPr>
            <p:spPr>
              <a:xfrm>
                <a:off x="4656138" y="3500439"/>
                <a:ext cx="540226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,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898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008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898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008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10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5056E9A-1AAD-4791-9EF3-A40B443C2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500439"/>
                <a:ext cx="540226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774440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F048C4A1-CCFF-48AD-B37F-A4B1979623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242" name="AutoShape 10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xmlns="" id="{AFDC3BFC-0688-411C-B127-15911167E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0243" name="Picture 16">
            <a:extLst>
              <a:ext uri="{FF2B5EF4-FFF2-40B4-BE49-F238E27FC236}">
                <a16:creationId xmlns:a16="http://schemas.microsoft.com/office/drawing/2014/main" xmlns="" id="{DF1B8DEE-5D9F-47AF-88CA-27BFB33DC45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2063750" y="4941888"/>
            <a:ext cx="1817688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5DC70EEB-55C7-48AD-B5C8-8C42BFEEA6BE}"/>
                  </a:ext>
                </a:extLst>
              </p:cNvPr>
              <p:cNvSpPr/>
              <p:nvPr/>
            </p:nvSpPr>
            <p:spPr>
              <a:xfrm>
                <a:off x="2424114" y="0"/>
                <a:ext cx="4751387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.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9+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DC70EEB-55C7-48AD-B5C8-8C42BFEEA6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114" y="0"/>
                <a:ext cx="4751387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6" cstate="print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Callout 6">
            <a:extLst>
              <a:ext uri="{FF2B5EF4-FFF2-40B4-BE49-F238E27FC236}">
                <a16:creationId xmlns:a16="http://schemas.microsoft.com/office/drawing/2014/main" xmlns="" id="{BD0C35FF-4484-4CCC-AE46-ABDE1B350612}"/>
              </a:ext>
            </a:extLst>
          </p:cNvPr>
          <p:cNvSpPr/>
          <p:nvPr/>
        </p:nvSpPr>
        <p:spPr>
          <a:xfrm>
            <a:off x="4656138" y="3500439"/>
            <a:ext cx="4032150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 11 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D988E763-14BD-49A4-8998-DF23EF7A6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937" y="4159648"/>
          <a:ext cx="2195283" cy="1789633"/>
        </p:xfrm>
        <a:graphic>
          <a:graphicData uri="http://schemas.openxmlformats.org/presentationml/2006/ole">
            <p:oleObj spid="_x0000_s6161" name="Equation" r:id="rId7" imgW="1168200" imgH="952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80207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5</TotalTime>
  <Words>323</Words>
  <Application>Microsoft Office PowerPoint</Application>
  <PresentationFormat>Custom</PresentationFormat>
  <Paragraphs>74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Chủ đề Offic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HƯỚNG DẪN VỀ NHÀ</vt:lpstr>
      <vt:lpstr>Slide 20</vt:lpstr>
      <vt:lpstr>Slide 21</vt:lpstr>
      <vt:lpstr>Slide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y Nguyen Phuong</dc:creator>
  <cp:lastModifiedBy>Laptop Sony</cp:lastModifiedBy>
  <cp:revision>32</cp:revision>
  <dcterms:created xsi:type="dcterms:W3CDTF">2021-08-11T08:37:31Z</dcterms:created>
  <dcterms:modified xsi:type="dcterms:W3CDTF">2023-11-14T15:34:39Z</dcterms:modified>
</cp:coreProperties>
</file>